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23C6" w:rsidRPr="009D4DE9" w:rsidRDefault="009A23C6" w:rsidP="009A23C6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9A23C6" w:rsidRPr="009D4DE9" w:rsidRDefault="009A23C6" w:rsidP="009A23C6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 xml:space="preserve">Домашняя итоговая контрольная работа </w:t>
      </w:r>
    </w:p>
    <w:p w:rsidR="009A23C6" w:rsidRDefault="009A23C6" w:rsidP="009A23C6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754"/>
        <w:gridCol w:w="8172"/>
      </w:tblGrid>
      <w:tr w:rsidR="009A23C6" w:rsidTr="009A23C6">
        <w:tc>
          <w:tcPr>
            <w:tcW w:w="754" w:type="dxa"/>
          </w:tcPr>
          <w:p w:rsidR="009A23C6" w:rsidRDefault="009A23C6" w:rsidP="00147F49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172" w:type="dxa"/>
          </w:tcPr>
          <w:p w:rsidR="009A23C6" w:rsidRDefault="00A70E0E" w:rsidP="00147F49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Задания</w:t>
            </w:r>
          </w:p>
        </w:tc>
      </w:tr>
      <w:tr w:rsidR="009A23C6" w:rsidTr="009A23C6">
        <w:tc>
          <w:tcPr>
            <w:tcW w:w="754" w:type="dxa"/>
          </w:tcPr>
          <w:p w:rsidR="009A23C6" w:rsidRPr="0009597D" w:rsidRDefault="009A23C6" w:rsidP="00147F49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172" w:type="dxa"/>
          </w:tcPr>
          <w:p w:rsidR="009A23C6" w:rsidRDefault="009A23C6" w:rsidP="00147F4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:</w:t>
            </w:r>
          </w:p>
          <w:p w:rsidR="009A23C6" w:rsidRDefault="009A23C6" w:rsidP="00147F4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="002F6335" w:rsidRPr="00C972EF">
              <w:rPr>
                <w:rFonts w:ascii="Times New Roman" w:eastAsia="Calibri" w:hAnsi="Times New Roman" w:cs="Times New Roman"/>
                <w:position w:val="-16"/>
                <w:sz w:val="24"/>
                <w:szCs w:val="24"/>
                <w:lang w:eastAsia="en-US"/>
              </w:rPr>
              <w:object w:dxaOrig="174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pt;height:24pt" o:ole="">
                  <v:imagedata r:id="rId7" o:title=""/>
                </v:shape>
                <o:OLEObject Type="Embed" ProgID="Equation.DSMT4" ShapeID="_x0000_i1025" DrawAspect="Content" ObjectID="_1650627141" r:id="rId8"/>
              </w:object>
            </w:r>
            <w:r w:rsidR="001555D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w:proofErr w:type="gramEnd"/>
            <w:r w:rsidR="001555D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б)</w:t>
            </w:r>
            <w:r w:rsidR="002F6335" w:rsidRPr="00F73870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val="en-US" w:eastAsia="en-US"/>
              </w:rPr>
              <w:object w:dxaOrig="4120" w:dyaOrig="440">
                <v:shape id="_x0000_i1026" type="#_x0000_t75" style="width:206.25pt;height:21.75pt" o:ole="">
                  <v:imagedata r:id="rId9" o:title=""/>
                </v:shape>
                <o:OLEObject Type="Embed" ProgID="Equation.DSMT4" ShapeID="_x0000_i1026" DrawAspect="Content" ObjectID="_1650627142" r:id="rId10"/>
              </w:object>
            </w:r>
          </w:p>
          <w:p w:rsidR="009A23C6" w:rsidRPr="009A23C6" w:rsidRDefault="009A23C6" w:rsidP="00147F4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9A23C6" w:rsidTr="009A23C6">
        <w:tc>
          <w:tcPr>
            <w:tcW w:w="754" w:type="dxa"/>
          </w:tcPr>
          <w:p w:rsidR="009A23C6" w:rsidRPr="0009597D" w:rsidRDefault="009A23C6" w:rsidP="00147F49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172" w:type="dxa"/>
          </w:tcPr>
          <w:p w:rsidR="009A23C6" w:rsidRDefault="001555D9" w:rsidP="00147F4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зложите на множители: </w:t>
            </w:r>
            <w:r w:rsidR="002F6335" w:rsidRPr="00F73870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eastAsia="en-US"/>
              </w:rPr>
              <w:object w:dxaOrig="1579" w:dyaOrig="360">
                <v:shape id="_x0000_i1027" type="#_x0000_t75" style="width:78.75pt;height:18pt" o:ole="">
                  <v:imagedata r:id="rId11" o:title=""/>
                </v:shape>
                <o:OLEObject Type="Embed" ProgID="Equation.DSMT4" ShapeID="_x0000_i1027" DrawAspect="Content" ObjectID="_1650627143" r:id="rId12"/>
              </w:object>
            </w:r>
            <w:r w:rsidR="009A23C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9A23C6" w:rsidRPr="0009597D" w:rsidRDefault="009A23C6" w:rsidP="00147F4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9A23C6" w:rsidTr="009A23C6">
        <w:tc>
          <w:tcPr>
            <w:tcW w:w="754" w:type="dxa"/>
          </w:tcPr>
          <w:p w:rsidR="009A23C6" w:rsidRPr="0009597D" w:rsidRDefault="009A23C6" w:rsidP="00147F49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172" w:type="dxa"/>
          </w:tcPr>
          <w:p w:rsidR="009A23C6" w:rsidRPr="0009597D" w:rsidRDefault="009A23C6" w:rsidP="00147F4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равнение: </w:t>
            </w:r>
            <w:r w:rsidR="002F6335" w:rsidRPr="00F73870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eastAsia="en-US"/>
              </w:rPr>
              <w:object w:dxaOrig="2500" w:dyaOrig="620">
                <v:shape id="_x0000_i1028" type="#_x0000_t75" style="width:125.25pt;height:30.75pt" o:ole="">
                  <v:imagedata r:id="rId13" o:title=""/>
                </v:shape>
                <o:OLEObject Type="Embed" ProgID="Equation.DSMT4" ShapeID="_x0000_i1028" DrawAspect="Content" ObjectID="_1650627144" r:id="rId1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9A23C6" w:rsidTr="009A23C6">
        <w:tc>
          <w:tcPr>
            <w:tcW w:w="754" w:type="dxa"/>
          </w:tcPr>
          <w:p w:rsidR="009A23C6" w:rsidRPr="0009597D" w:rsidRDefault="009A23C6" w:rsidP="00147F49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172" w:type="dxa"/>
          </w:tcPr>
          <w:p w:rsidR="009A23C6" w:rsidRDefault="009A23C6" w:rsidP="00147F4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оставьте уравнение прямой, проходящей через данные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точки: </w:t>
            </w:r>
            <w:r w:rsidR="008C4993" w:rsidRPr="00ED5875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eastAsia="en-US"/>
              </w:rPr>
              <w:object w:dxaOrig="900" w:dyaOrig="400">
                <v:shape id="_x0000_i1029" type="#_x0000_t75" style="width:45pt;height:20.25pt" o:ole="">
                  <v:imagedata r:id="rId15" o:title=""/>
                </v:shape>
                <o:OLEObject Type="Embed" ProgID="Equation.DSMT4" ShapeID="_x0000_i1029" DrawAspect="Content" ObjectID="_1650627145" r:id="rId1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1555D9" w:rsidRPr="00ED5875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eastAsia="en-US"/>
              </w:rPr>
              <w:object w:dxaOrig="900" w:dyaOrig="400">
                <v:shape id="_x0000_i1032" type="#_x0000_t75" style="width:45pt;height:20.25pt" o:ole="">
                  <v:imagedata r:id="rId17" o:title=""/>
                </v:shape>
                <o:OLEObject Type="Embed" ProgID="Equation.DSMT4" ShapeID="_x0000_i1032" DrawAspect="Content" ObjectID="_1650627146" r:id="rId18"/>
              </w:objec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и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постройте ее. Отметьте на построенной прямой точки А и В.</w:t>
            </w:r>
          </w:p>
          <w:p w:rsidR="009A23C6" w:rsidRPr="0009597D" w:rsidRDefault="009A23C6" w:rsidP="00147F4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bookmarkStart w:id="0" w:name="_GoBack"/>
            <w:bookmarkEnd w:id="0"/>
          </w:p>
        </w:tc>
      </w:tr>
      <w:tr w:rsidR="009A23C6" w:rsidTr="009A23C6">
        <w:tc>
          <w:tcPr>
            <w:tcW w:w="754" w:type="dxa"/>
          </w:tcPr>
          <w:p w:rsidR="009A23C6" w:rsidRPr="0009597D" w:rsidRDefault="009A23C6" w:rsidP="00147F49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172" w:type="dxa"/>
          </w:tcPr>
          <w:p w:rsidR="009A23C6" w:rsidRDefault="009A23C6" w:rsidP="00147F4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задачу с помощью уравнения:</w:t>
            </w:r>
          </w:p>
          <w:p w:rsidR="009A23C6" w:rsidRDefault="008C4993" w:rsidP="00147F4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Моторная лодка вышла из пункта А в пункт В и, двигаясь против течения, потратила на путь до пункта В 4 часа, затем она повернула обратно и прибыла в пункт А еще через 3 часа. Найдите скорость течения реки, если собственная скорость лодки 14 км/ч. Сколько км проплывет плот за 5 часов по этой реке?</w:t>
            </w:r>
          </w:p>
          <w:p w:rsidR="009A23C6" w:rsidRPr="0009597D" w:rsidRDefault="009A23C6" w:rsidP="00147F4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9A23C6" w:rsidTr="009A23C6">
        <w:tc>
          <w:tcPr>
            <w:tcW w:w="754" w:type="dxa"/>
          </w:tcPr>
          <w:p w:rsidR="009A23C6" w:rsidRPr="0009597D" w:rsidRDefault="009A23C6" w:rsidP="00147F49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172" w:type="dxa"/>
          </w:tcPr>
          <w:p w:rsidR="009A23C6" w:rsidRDefault="008C4993" w:rsidP="00147F4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: </w:t>
            </w:r>
            <w:r w:rsidRPr="008C4993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eastAsia="en-US"/>
              </w:rPr>
              <w:object w:dxaOrig="2120" w:dyaOrig="320">
                <v:shape id="_x0000_i1030" type="#_x0000_t75" style="width:105.75pt;height:15.75pt" o:ole="">
                  <v:imagedata r:id="rId19" o:title=""/>
                </v:shape>
                <o:OLEObject Type="Embed" ProgID="Equation.DSMT4" ShapeID="_x0000_i1030" DrawAspect="Content" ObjectID="_1650627147" r:id="rId20"/>
              </w:object>
            </w:r>
            <w:r w:rsidR="009A23C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9A23C6" w:rsidRDefault="009A23C6" w:rsidP="00147F4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9A23C6" w:rsidTr="009A23C6">
        <w:tc>
          <w:tcPr>
            <w:tcW w:w="754" w:type="dxa"/>
          </w:tcPr>
          <w:p w:rsidR="009A23C6" w:rsidRPr="0009597D" w:rsidRDefault="009A23C6" w:rsidP="00147F49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172" w:type="dxa"/>
          </w:tcPr>
          <w:p w:rsidR="009A23C6" w:rsidRDefault="009A23C6" w:rsidP="00147F4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Используя формулы сокращенного умножения, докажите, что</w:t>
            </w:r>
          </w:p>
          <w:p w:rsidR="009A23C6" w:rsidRDefault="008C4993" w:rsidP="00147F4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365E5">
              <w:rPr>
                <w:rFonts w:ascii="Times New Roman" w:eastAsia="Calibri" w:hAnsi="Times New Roman" w:cs="Times New Roman"/>
                <w:position w:val="-32"/>
                <w:sz w:val="24"/>
                <w:szCs w:val="24"/>
                <w:lang w:eastAsia="en-US"/>
              </w:rPr>
              <w:object w:dxaOrig="3980" w:dyaOrig="760">
                <v:shape id="_x0000_i1031" type="#_x0000_t75" style="width:198.75pt;height:38.25pt" o:ole="">
                  <v:imagedata r:id="rId21" o:title=""/>
                </v:shape>
                <o:OLEObject Type="Embed" ProgID="Equation.DSMT4" ShapeID="_x0000_i1031" DrawAspect="Content" ObjectID="_1650627148" r:id="rId22"/>
              </w:object>
            </w:r>
            <w:r w:rsidR="009A23C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9A23C6" w:rsidRDefault="009A23C6" w:rsidP="009A23C6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9A23C6" w:rsidRPr="009D4DE9" w:rsidRDefault="009A23C6" w:rsidP="009A23C6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9A23C6" w:rsidRPr="009D4DE9" w:rsidRDefault="009A23C6" w:rsidP="009A23C6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9A23C6" w:rsidRPr="00C972EF" w:rsidRDefault="009A23C6" w:rsidP="009A23C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3A33" w:rsidRPr="009A23C6" w:rsidRDefault="00EA3A33" w:rsidP="009A23C6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EA3A33" w:rsidRPr="009A23C6">
      <w:headerReference w:type="default" r:id="rId2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87856" w:rsidRDefault="00987856">
      <w:pPr>
        <w:spacing w:after="0" w:line="240" w:lineRule="auto"/>
      </w:pPr>
      <w:r>
        <w:separator/>
      </w:r>
    </w:p>
  </w:endnote>
  <w:endnote w:type="continuationSeparator" w:id="0">
    <w:p w:rsidR="00987856" w:rsidRDefault="009878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87856" w:rsidRDefault="00987856">
      <w:pPr>
        <w:spacing w:after="0" w:line="240" w:lineRule="auto"/>
      </w:pPr>
      <w:r>
        <w:separator/>
      </w:r>
    </w:p>
  </w:footnote>
  <w:footnote w:type="continuationSeparator" w:id="0">
    <w:p w:rsidR="00987856" w:rsidRDefault="0098785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3616" w:rsidRDefault="00A70E0E">
    <w:pPr>
      <w:pStyle w:val="a3"/>
    </w:pPr>
    <w:r>
      <w:t>Алгебр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7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0F852C1"/>
    <w:multiLevelType w:val="hybridMultilevel"/>
    <w:tmpl w:val="F43E82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23C6"/>
    <w:rsid w:val="001555D9"/>
    <w:rsid w:val="002F6335"/>
    <w:rsid w:val="00453685"/>
    <w:rsid w:val="008C4993"/>
    <w:rsid w:val="00987856"/>
    <w:rsid w:val="009A23C6"/>
    <w:rsid w:val="00A70E0E"/>
    <w:rsid w:val="00A85B66"/>
    <w:rsid w:val="00EA3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921C623-8169-4310-8978-AC7BEB2A2F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A23C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qFormat/>
    <w:rsid w:val="009A23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9A23C6"/>
  </w:style>
  <w:style w:type="table" w:styleId="a5">
    <w:name w:val="Table Grid"/>
    <w:basedOn w:val="a1"/>
    <w:uiPriority w:val="39"/>
    <w:rsid w:val="009A23C6"/>
    <w:pPr>
      <w:spacing w:after="0" w:line="240" w:lineRule="auto"/>
    </w:pPr>
    <w:rPr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9A23C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9</TotalTime>
  <Pages>1</Pages>
  <Words>136</Words>
  <Characters>776</Characters>
  <Application>Microsoft Office Word</Application>
  <DocSecurity>0</DocSecurity>
  <Lines>6</Lines>
  <Paragraphs>1</Paragraphs>
  <ScaleCrop>false</ScaleCrop>
  <Company/>
  <LinksUpToDate>false</LinksUpToDate>
  <CharactersWithSpaces>9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6</cp:revision>
  <dcterms:created xsi:type="dcterms:W3CDTF">2020-05-06T18:10:00Z</dcterms:created>
  <dcterms:modified xsi:type="dcterms:W3CDTF">2020-05-10T11:33:00Z</dcterms:modified>
</cp:coreProperties>
</file>